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1593143D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0C4D75">
        <w:rPr>
          <w:rFonts w:cs="Times New Roman"/>
          <w:sz w:val="28"/>
          <w:szCs w:val="28"/>
        </w:rPr>
        <w:t>ter Assignment (CA) No. 7</w:t>
      </w:r>
      <w:bookmarkStart w:id="0" w:name="_GoBack"/>
      <w:bookmarkEnd w:id="0"/>
      <w:r w:rsidR="002E1B24">
        <w:rPr>
          <w:rFonts w:cs="Times New Roman"/>
          <w:sz w:val="28"/>
          <w:szCs w:val="28"/>
        </w:rPr>
        <w:t xml:space="preserve">: </w:t>
      </w:r>
      <w:r w:rsidR="00DD236F">
        <w:rPr>
          <w:rFonts w:cs="Times New Roman"/>
          <w:sz w:val="28"/>
          <w:szCs w:val="28"/>
        </w:rPr>
        <w:br/>
      </w:r>
      <w:r w:rsidR="00CB162C">
        <w:rPr>
          <w:rFonts w:cs="Times New Roman"/>
          <w:sz w:val="28"/>
          <w:szCs w:val="28"/>
        </w:rPr>
        <w:t>Visualization</w:t>
      </w:r>
    </w:p>
    <w:p w14:paraId="5F3D170F" w14:textId="0DE6B587" w:rsidR="005A0B97" w:rsidRDefault="00CB162C" w:rsidP="00557E53">
      <w:r>
        <w:t xml:space="preserve">The goal of this assignment is to help you visualize what covariance means in terms of the shape of a </w:t>
      </w:r>
      <w:proofErr w:type="spellStart"/>
      <w:r>
        <w:t>pdf</w:t>
      </w:r>
      <w:proofErr w:type="spellEnd"/>
      <w:r>
        <w:t>. We will rely heavily on MATLAB’s 3D visualization tools. We will work exclusively with two random variables.</w:t>
      </w:r>
    </w:p>
    <w:p w14:paraId="07EAD30C" w14:textId="5B0735D8" w:rsidR="00557E53" w:rsidRDefault="00557E53" w:rsidP="00B24C5C">
      <w:r>
        <w:t xml:space="preserve">The tasks to be accomplished </w:t>
      </w:r>
      <w:r w:rsidR="00E9245C">
        <w:t>are:</w:t>
      </w:r>
    </w:p>
    <w:p w14:paraId="426BEFBD" w14:textId="632E8EF5" w:rsidR="00CB162C" w:rsidRPr="00CB162C" w:rsidRDefault="00CB162C" w:rsidP="00B24C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Generate a large number of random vectors of dimension 2 consisting of two independent uniformly distributed random numbers over the range [0,1]. Estimate the </w:t>
      </w:r>
      <w:proofErr w:type="spellStart"/>
      <w:r>
        <w:rPr>
          <w:color w:val="333333"/>
          <w:sz w:val="22"/>
          <w:szCs w:val="22"/>
          <w:shd w:val="clear" w:color="auto" w:fill="FFFFFF"/>
        </w:rPr>
        <w:t>pdf</w:t>
      </w:r>
      <w:proofErr w:type="spellEnd"/>
      <w:r>
        <w:rPr>
          <w:color w:val="333333"/>
          <w:sz w:val="22"/>
          <w:szCs w:val="22"/>
          <w:shd w:val="clear" w:color="auto" w:fill="FFFFFF"/>
        </w:rPr>
        <w:t xml:space="preserve"> and plot in 3D using MATLAB’s functions like surf, mesh or the equivalent. Describe the shape of this plot.</w:t>
      </w:r>
    </w:p>
    <w:p w14:paraId="0B6FF5EC" w14:textId="37339E7D" w:rsidR="00CB162C" w:rsidRPr="00CB162C" w:rsidRDefault="00CB162C" w:rsidP="00B24C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Generate a set of Gaussian random vectors that have a 2x2 covariance matrix, estimate the </w:t>
      </w:r>
      <w:proofErr w:type="spellStart"/>
      <w:r>
        <w:rPr>
          <w:color w:val="333333"/>
          <w:sz w:val="22"/>
          <w:szCs w:val="22"/>
          <w:shd w:val="clear" w:color="auto" w:fill="FFFFFF"/>
        </w:rPr>
        <w:t>pdf</w:t>
      </w:r>
      <w:proofErr w:type="spellEnd"/>
      <w:r>
        <w:rPr>
          <w:color w:val="333333"/>
          <w:sz w:val="22"/>
          <w:szCs w:val="22"/>
          <w:shd w:val="clear" w:color="auto" w:fill="FFFFFF"/>
        </w:rPr>
        <w:t>, and plot in 3D. To keep things simple, use a mean of [6,6] for each example. Use the following covariance matrices:</w:t>
      </w:r>
    </w:p>
    <w:p w14:paraId="0F2F2CE2" w14:textId="006AC361" w:rsidR="00CB162C" w:rsidRPr="00CB162C" w:rsidRDefault="00CB162C" w:rsidP="00CB162C">
      <w:pPr>
        <w:pStyle w:val="ListParagraph"/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 w:rsidRPr="00CB162C">
        <w:rPr>
          <w:color w:val="333333"/>
          <w:position w:val="-160"/>
          <w:sz w:val="22"/>
          <w:szCs w:val="22"/>
        </w:rPr>
        <w:object w:dxaOrig="2200" w:dyaOrig="3300" w14:anchorId="7894D2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165pt" o:ole="">
            <v:imagedata r:id="rId9" o:title=""/>
          </v:shape>
          <o:OLEObject Type="Embed" ProgID="Equation.DSMT4" ShapeID="_x0000_i1025" DrawAspect="Content" ObjectID="_1359702382" r:id="rId10"/>
        </w:object>
      </w:r>
      <w:r>
        <w:rPr>
          <w:color w:val="333333"/>
          <w:sz w:val="22"/>
          <w:szCs w:val="22"/>
        </w:rPr>
        <w:t xml:space="preserve"> </w:t>
      </w:r>
    </w:p>
    <w:p w14:paraId="01952739" w14:textId="0C2F3E26" w:rsidR="00B16937" w:rsidRDefault="00B16937" w:rsidP="00B16937">
      <w:pPr>
        <w:pStyle w:val="ListParagraph"/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</w:p>
    <w:p w14:paraId="1166CE8D" w14:textId="7BA25EF8" w:rsidR="00B16937" w:rsidRDefault="00CB162C" w:rsidP="00BB5822">
      <w:pPr>
        <w:shd w:val="clear" w:color="auto" w:fill="FFFFFF"/>
        <w:spacing w:after="120"/>
        <w:jc w:val="left"/>
        <w:rPr>
          <w:color w:val="333333"/>
          <w:szCs w:val="22"/>
          <w:shd w:val="clear" w:color="auto" w:fill="FFFFFF"/>
        </w:rPr>
      </w:pPr>
      <w:r>
        <w:rPr>
          <w:color w:val="333333"/>
          <w:szCs w:val="22"/>
          <w:shd w:val="clear" w:color="auto" w:fill="FFFFFF"/>
        </w:rPr>
        <w:t>Your visualizations of (2) should match what you find in the associated PowerPoint file.</w:t>
      </w:r>
    </w:p>
    <w:p w14:paraId="1F224176" w14:textId="00361EF8" w:rsidR="00CB162C" w:rsidRPr="00BB5822" w:rsidRDefault="00CB162C" w:rsidP="00BB5822">
      <w:pPr>
        <w:shd w:val="clear" w:color="auto" w:fill="FFFFFF"/>
        <w:spacing w:after="120"/>
        <w:jc w:val="left"/>
        <w:rPr>
          <w:color w:val="333333"/>
          <w:szCs w:val="22"/>
          <w:shd w:val="clear" w:color="auto" w:fill="FFFFFF"/>
        </w:rPr>
      </w:pPr>
      <w:r>
        <w:rPr>
          <w:color w:val="333333"/>
          <w:szCs w:val="22"/>
          <w:shd w:val="clear" w:color="auto" w:fill="FFFFFF"/>
        </w:rPr>
        <w:t xml:space="preserve">A </w:t>
      </w:r>
      <w:proofErr w:type="spellStart"/>
      <w:r>
        <w:rPr>
          <w:color w:val="333333"/>
          <w:szCs w:val="22"/>
          <w:shd w:val="clear" w:color="auto" w:fill="FFFFFF"/>
        </w:rPr>
        <w:t>pdf</w:t>
      </w:r>
      <w:proofErr w:type="spellEnd"/>
      <w:r>
        <w:rPr>
          <w:color w:val="333333"/>
          <w:szCs w:val="22"/>
          <w:shd w:val="clear" w:color="auto" w:fill="FFFFFF"/>
        </w:rPr>
        <w:t xml:space="preserve"> function of two random variables is a 3D surface where the third dimension represents the value of the </w:t>
      </w:r>
      <w:proofErr w:type="spellStart"/>
      <w:r>
        <w:rPr>
          <w:color w:val="333333"/>
          <w:szCs w:val="22"/>
          <w:shd w:val="clear" w:color="auto" w:fill="FFFFFF"/>
        </w:rPr>
        <w:t>pdf</w:t>
      </w:r>
      <w:proofErr w:type="spellEnd"/>
      <w:r>
        <w:rPr>
          <w:color w:val="333333"/>
          <w:szCs w:val="22"/>
          <w:shd w:val="clear" w:color="auto" w:fill="FFFFFF"/>
        </w:rPr>
        <w:t xml:space="preserve"> (the dependent variable). Correlation implies these functions are skewed. In the case of a Gaussian, the function will be circularly symmetric if the function has no correlation structure. Correlation, which shows up as the off-diagonal components of the covariance matrix, skews the shape so that its support region (found by intersecting the 3D shape with a plane) is an ellipse.</w:t>
      </w:r>
    </w:p>
    <w:p w14:paraId="1EC64C88" w14:textId="5316B580" w:rsidR="006A3001" w:rsidRPr="00865D12" w:rsidRDefault="006A3001" w:rsidP="002E1B24">
      <w:pPr>
        <w:pStyle w:val="ListParagraph"/>
        <w:shd w:val="clear" w:color="auto" w:fill="FFFFFF"/>
        <w:spacing w:before="120" w:after="240"/>
        <w:ind w:left="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</w:p>
    <w:sectPr w:rsidR="006A3001" w:rsidRPr="00865D12" w:rsidSect="00557E53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BB5822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BB5822">
      <w:rPr>
        <w:rStyle w:val="PageNumber"/>
        <w:b/>
        <w:noProof/>
      </w:rPr>
      <w:t>Error! Bookmark not defined.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7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0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1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2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3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1"/>
  </w:num>
  <w:num w:numId="4">
    <w:abstractNumId w:val="10"/>
  </w:num>
  <w:num w:numId="5">
    <w:abstractNumId w:val="6"/>
  </w:num>
  <w:num w:numId="6">
    <w:abstractNumId w:val="9"/>
  </w:num>
  <w:num w:numId="7">
    <w:abstractNumId w:val="4"/>
  </w:num>
  <w:num w:numId="8">
    <w:abstractNumId w:val="12"/>
  </w:num>
  <w:num w:numId="9">
    <w:abstractNumId w:val="3"/>
  </w:num>
  <w:num w:numId="10">
    <w:abstractNumId w:val="1"/>
  </w:num>
  <w:num w:numId="11">
    <w:abstractNumId w:val="14"/>
  </w:num>
  <w:num w:numId="12">
    <w:abstractNumId w:val="8"/>
  </w:num>
  <w:num w:numId="13">
    <w:abstractNumId w:val="13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857C8"/>
    <w:rsid w:val="00090D4B"/>
    <w:rsid w:val="000A0C24"/>
    <w:rsid w:val="000A392D"/>
    <w:rsid w:val="000C155F"/>
    <w:rsid w:val="000C4D75"/>
    <w:rsid w:val="00196ED8"/>
    <w:rsid w:val="001D6EA4"/>
    <w:rsid w:val="001E12F2"/>
    <w:rsid w:val="0029427A"/>
    <w:rsid w:val="002B09CD"/>
    <w:rsid w:val="002E1B24"/>
    <w:rsid w:val="002F3EE6"/>
    <w:rsid w:val="00366F6D"/>
    <w:rsid w:val="003C7142"/>
    <w:rsid w:val="004006EE"/>
    <w:rsid w:val="0044049E"/>
    <w:rsid w:val="0047293A"/>
    <w:rsid w:val="004B7DEF"/>
    <w:rsid w:val="00557E53"/>
    <w:rsid w:val="005A0B97"/>
    <w:rsid w:val="005A38B2"/>
    <w:rsid w:val="00631868"/>
    <w:rsid w:val="00633EAC"/>
    <w:rsid w:val="00685B7C"/>
    <w:rsid w:val="006A3001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16937"/>
    <w:rsid w:val="00B244B2"/>
    <w:rsid w:val="00B24C5C"/>
    <w:rsid w:val="00BB5822"/>
    <w:rsid w:val="00BB70A9"/>
    <w:rsid w:val="00BF07A5"/>
    <w:rsid w:val="00BF31D5"/>
    <w:rsid w:val="00CB162C"/>
    <w:rsid w:val="00CC171E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BC87A34-2FF1-9E4C-9FAD-344F565E9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5</Words>
  <Characters>1232</Characters>
  <Application>Microsoft Macintosh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1445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2</cp:revision>
  <cp:lastPrinted>2003-08-24T19:53:00Z</cp:lastPrinted>
  <dcterms:created xsi:type="dcterms:W3CDTF">2015-02-19T15:20:00Z</dcterms:created>
  <dcterms:modified xsi:type="dcterms:W3CDTF">2015-02-19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